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36C7F" w:rsidRPr="00DB5656" w:rsidRDefault="00136C7F" w:rsidP="00136C7F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136C7F" w:rsidRPr="00DB5656" w:rsidRDefault="00136C7F" w:rsidP="00136C7F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136C7F" w:rsidRPr="00DB5656" w:rsidRDefault="00136C7F" w:rsidP="00136C7F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136C7F" w:rsidRPr="00DB5656" w:rsidRDefault="00136C7F" w:rsidP="00136C7F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5pt;height:3.55pt" o:ole="">
            <v:imagedata r:id="rId8" o:title=""/>
          </v:shape>
          <o:OLEObject Type="Embed" ProgID="Word.Picture.8" ShapeID="_x0000_i1025" DrawAspect="Content" ObjectID="_1762342804" r:id="rId9"/>
        </w:object>
      </w:r>
    </w:p>
    <w:p w:rsidR="00136C7F" w:rsidRPr="00DB5656" w:rsidRDefault="00136C7F" w:rsidP="00162682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136C7F" w:rsidRPr="00DB5656" w:rsidRDefault="00136C7F" w:rsidP="00162682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136C7F" w:rsidRPr="00DB5656" w:rsidRDefault="00136C7F" w:rsidP="00162682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136C7F" w:rsidRPr="00DB5656" w:rsidRDefault="00136C7F" w:rsidP="00136C7F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136C7F" w:rsidRPr="00DB5656" w:rsidRDefault="00136C7F" w:rsidP="00136C7F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136C7F" w:rsidRPr="00DB5656" w:rsidRDefault="00136C7F" w:rsidP="00136C7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136C7F" w:rsidRPr="00DB5656" w:rsidRDefault="00136C7F" w:rsidP="00136C7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136C7F" w:rsidRPr="00DB5656" w:rsidRDefault="00136C7F" w:rsidP="00136C7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136C7F" w:rsidRPr="00DB5656" w:rsidRDefault="00136C7F" w:rsidP="00136C7F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6C7F" w:rsidRPr="00DB5656" w:rsidRDefault="00136C7F" w:rsidP="00136C7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136C7F" w:rsidRPr="00DB5656" w:rsidRDefault="00136C7F" w:rsidP="00162682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136C7F" w:rsidRPr="00DB5656" w:rsidRDefault="00136C7F" w:rsidP="00136C7F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136C7F" w:rsidRPr="00DB5656" w:rsidRDefault="00136C7F" w:rsidP="00136C7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136C7F" w:rsidRPr="00DB5656" w:rsidRDefault="00136C7F" w:rsidP="00162682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136C7F" w:rsidRPr="00DB5656" w:rsidRDefault="00136C7F" w:rsidP="00136C7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136C7F" w:rsidRPr="00DB5656" w:rsidRDefault="00136C7F" w:rsidP="00136C7F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6C7F" w:rsidRPr="00DB5656" w:rsidRDefault="00136C7F" w:rsidP="00136C7F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136C7F" w:rsidRPr="00DB5656" w:rsidRDefault="00136C7F" w:rsidP="00136C7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136C7F" w:rsidRPr="00DB5656" w:rsidRDefault="00136C7F" w:rsidP="00162682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136C7F" w:rsidRPr="00DB5656" w:rsidRDefault="00136C7F" w:rsidP="00162682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136C7F" w:rsidRPr="00DB5656" w:rsidRDefault="00136C7F" w:rsidP="00136C7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136C7F" w:rsidRPr="00DB5656" w:rsidRDefault="00136C7F" w:rsidP="00136C7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136C7F" w:rsidRPr="00DB5656" w:rsidRDefault="00136C7F" w:rsidP="00136C7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136C7F" w:rsidRPr="00DB5656" w:rsidRDefault="00136C7F" w:rsidP="00136C7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136C7F" w:rsidRPr="00DB5656" w:rsidRDefault="00136C7F" w:rsidP="00136C7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136C7F" w:rsidRPr="00DB5656" w:rsidRDefault="00136C7F" w:rsidP="00136C7F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6C7F" w:rsidRPr="00DB5656" w:rsidRDefault="00136C7F" w:rsidP="00136C7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136C7F" w:rsidRPr="00DB5656" w:rsidRDefault="00136C7F" w:rsidP="00162682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136C7F" w:rsidRPr="00DB5656" w:rsidRDefault="00136C7F" w:rsidP="00136C7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136C7F" w:rsidRPr="00DB5656" w:rsidRDefault="00136C7F" w:rsidP="00136C7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136C7F" w:rsidRPr="00DB5656" w:rsidRDefault="00136C7F" w:rsidP="00162682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136C7F" w:rsidRPr="00DB5656" w:rsidRDefault="00136C7F" w:rsidP="00136C7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136C7F" w:rsidRPr="00DB5656" w:rsidRDefault="00136C7F" w:rsidP="00136C7F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6C7F" w:rsidRPr="00DB5656" w:rsidRDefault="00136C7F" w:rsidP="00136C7F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136C7F" w:rsidRPr="00DB5656" w:rsidRDefault="00136C7F" w:rsidP="00136C7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136C7F" w:rsidRPr="00DB5656" w:rsidRDefault="00136C7F" w:rsidP="00136C7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136C7F" w:rsidRPr="00DB5656" w:rsidRDefault="006701D8" w:rsidP="00136C7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136C7F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136C7F" w:rsidRPr="00DB5656" w:rsidRDefault="00136C7F" w:rsidP="00136C7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6C7F" w:rsidRPr="00DB5656" w:rsidRDefault="00136C7F" w:rsidP="00136C7F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136C7F" w:rsidRPr="00DB5656" w:rsidRDefault="00136C7F" w:rsidP="0016268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136C7F" w:rsidRPr="00DB5656" w:rsidRDefault="00136C7F" w:rsidP="0016268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136C7F" w:rsidRPr="00DB5656" w:rsidRDefault="00136C7F" w:rsidP="0016268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136C7F" w:rsidRPr="00DB5656" w:rsidRDefault="00136C7F" w:rsidP="0016268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136C7F" w:rsidRPr="00DB5656" w:rsidRDefault="00136C7F" w:rsidP="0016268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136C7F" w:rsidRPr="00DB5656" w:rsidRDefault="00136C7F" w:rsidP="0016268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136C7F" w:rsidRPr="00DB5656" w:rsidRDefault="00136C7F" w:rsidP="0016268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136C7F" w:rsidRPr="00DB5656" w:rsidRDefault="00136C7F" w:rsidP="00136C7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136C7F" w:rsidRPr="00DB5656" w:rsidRDefault="00136C7F" w:rsidP="00136C7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136C7F" w:rsidRPr="00DB5656" w:rsidRDefault="00136C7F" w:rsidP="00136C7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136C7F" w:rsidRPr="00DB5656" w:rsidRDefault="00136C7F" w:rsidP="00136C7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136C7F" w:rsidRPr="00DB5656" w:rsidRDefault="00136C7F" w:rsidP="00136C7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136C7F" w:rsidRPr="00DB5656" w:rsidRDefault="00136C7F" w:rsidP="0016268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136C7F" w:rsidRPr="00DB5656" w:rsidRDefault="00136C7F" w:rsidP="00162682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5pt;height:18.6pt" o:ole="">
            <v:imagedata r:id="rId14" o:title=""/>
          </v:shape>
          <o:OLEObject Type="Embed" ProgID="Equation.DSMT4" ShapeID="_x0000_i1026" DrawAspect="Content" ObjectID="_1762342805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136C7F" w:rsidRPr="00DB5656" w:rsidRDefault="00136C7F" w:rsidP="0016268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136C7F" w:rsidRPr="00DB5656" w:rsidRDefault="00136C7F" w:rsidP="0016268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136C7F" w:rsidRPr="00DB5656" w:rsidRDefault="00136C7F" w:rsidP="0016268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136C7F" w:rsidRPr="00DB5656" w:rsidRDefault="00136C7F" w:rsidP="0016268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136C7F" w:rsidRPr="00DB5656" w:rsidRDefault="00136C7F" w:rsidP="0016268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36C7F" w:rsidRPr="00DB5656" w:rsidRDefault="00136C7F" w:rsidP="0016268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136C7F" w:rsidRPr="00DB5656" w:rsidRDefault="00136C7F" w:rsidP="0016268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136C7F" w:rsidRPr="00DB5656" w:rsidRDefault="00136C7F" w:rsidP="00162682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36C7F" w:rsidRPr="00DB5656" w:rsidRDefault="00136C7F" w:rsidP="0016268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136C7F" w:rsidRPr="00DB5656" w:rsidRDefault="00136C7F" w:rsidP="0016268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136C7F" w:rsidRPr="00DB5656" w:rsidRDefault="00136C7F" w:rsidP="0016268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136C7F" w:rsidRPr="00DB5656" w:rsidRDefault="00136C7F" w:rsidP="00136C7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136C7F" w:rsidRPr="00DB5656" w:rsidRDefault="00136C7F" w:rsidP="00136C7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136C7F" w:rsidRPr="00DB5656" w:rsidRDefault="00136C7F" w:rsidP="00136C7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136C7F" w:rsidRPr="00DB5656" w:rsidRDefault="00136C7F" w:rsidP="0016268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136C7F" w:rsidRPr="00DB5656" w:rsidRDefault="00136C7F" w:rsidP="0016268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136C7F" w:rsidRPr="00DB5656" w:rsidRDefault="00136C7F" w:rsidP="0016268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136C7F" w:rsidRPr="00DB5656" w:rsidRDefault="00136C7F" w:rsidP="0016268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136C7F" w:rsidRPr="00DB5656" w:rsidRDefault="00136C7F" w:rsidP="0016268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136C7F" w:rsidRPr="00DB5656" w:rsidRDefault="00136C7F" w:rsidP="00136C7F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6C7F" w:rsidRPr="00DB5656" w:rsidRDefault="00136C7F" w:rsidP="00162682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136C7F" w:rsidRPr="00DB5656" w:rsidRDefault="00136C7F" w:rsidP="00136C7F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136C7F" w:rsidRPr="00DB5656" w:rsidRDefault="00136C7F" w:rsidP="0016268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136C7F" w:rsidRPr="00DB5656" w:rsidRDefault="00136C7F" w:rsidP="00136C7F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136C7F" w:rsidRPr="00DB5656" w:rsidRDefault="00136C7F" w:rsidP="00136C7F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136C7F" w:rsidRPr="00DB5656" w:rsidRDefault="00136C7F" w:rsidP="00162682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136C7F" w:rsidRPr="00DB5656" w:rsidTr="00162682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136C7F" w:rsidRPr="00DB5656" w:rsidTr="00162682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136C7F" w:rsidRPr="00DB5656" w:rsidTr="00162682">
        <w:trPr>
          <w:trHeight w:val="340"/>
          <w:jc w:val="center"/>
        </w:trPr>
        <w:tc>
          <w:tcPr>
            <w:tcW w:w="798" w:type="dxa"/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136C7F" w:rsidRPr="00DB5656" w:rsidTr="00162682">
        <w:trPr>
          <w:trHeight w:val="340"/>
          <w:jc w:val="center"/>
        </w:trPr>
        <w:tc>
          <w:tcPr>
            <w:tcW w:w="798" w:type="dxa"/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136C7F" w:rsidRPr="00DB5656" w:rsidTr="00162682">
        <w:trPr>
          <w:trHeight w:val="340"/>
          <w:jc w:val="center"/>
        </w:trPr>
        <w:tc>
          <w:tcPr>
            <w:tcW w:w="798" w:type="dxa"/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136C7F" w:rsidRPr="00DB5656" w:rsidTr="00162682">
        <w:trPr>
          <w:trHeight w:val="340"/>
          <w:jc w:val="center"/>
        </w:trPr>
        <w:tc>
          <w:tcPr>
            <w:tcW w:w="798" w:type="dxa"/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136C7F" w:rsidRPr="00DB5656" w:rsidTr="00162682">
        <w:trPr>
          <w:trHeight w:val="340"/>
          <w:jc w:val="center"/>
        </w:trPr>
        <w:tc>
          <w:tcPr>
            <w:tcW w:w="798" w:type="dxa"/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136C7F" w:rsidRPr="00DB5656" w:rsidTr="00162682">
        <w:trPr>
          <w:trHeight w:val="340"/>
          <w:jc w:val="center"/>
        </w:trPr>
        <w:tc>
          <w:tcPr>
            <w:tcW w:w="798" w:type="dxa"/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36C7F" w:rsidRPr="00DB5656" w:rsidRDefault="00136C7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136C7F" w:rsidRPr="00DB5656" w:rsidRDefault="00136C7F" w:rsidP="0016268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136C7F" w:rsidRPr="00DB5656" w:rsidRDefault="00136C7F" w:rsidP="0016268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136C7F" w:rsidRPr="00DB5656" w:rsidRDefault="00136C7F" w:rsidP="0016268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136C7F" w:rsidRPr="00DB5656" w:rsidRDefault="00136C7F" w:rsidP="0016268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136C7F" w:rsidRPr="00DB5656" w:rsidRDefault="00136C7F" w:rsidP="00136C7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136C7F" w:rsidRPr="00DB5656" w:rsidRDefault="00136C7F" w:rsidP="00162682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136C7F" w:rsidRPr="00DB5656" w:rsidRDefault="00136C7F" w:rsidP="0016268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136C7F" w:rsidRPr="00DB5656" w:rsidRDefault="00136C7F" w:rsidP="0016268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162682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162682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136C7F" w:rsidRPr="00DB5656" w:rsidRDefault="00136C7F" w:rsidP="0016268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136C7F" w:rsidRPr="00DB5656" w:rsidRDefault="00136C7F" w:rsidP="0016268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136C7F" w:rsidRPr="00DB5656" w:rsidRDefault="00136C7F" w:rsidP="0016268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136C7F" w:rsidRPr="00DB5656" w:rsidRDefault="00136C7F" w:rsidP="0016268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136C7F" w:rsidRPr="00DB5656" w:rsidRDefault="00136C7F" w:rsidP="0016268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136C7F" w:rsidRPr="00DB5656" w:rsidRDefault="00136C7F" w:rsidP="0016268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136C7F" w:rsidRPr="00DB5656" w:rsidRDefault="00136C7F" w:rsidP="0016268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136C7F" w:rsidRPr="00DB5656" w:rsidRDefault="00136C7F" w:rsidP="00162682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136C7F" w:rsidRPr="00DB5656" w:rsidRDefault="00136C7F" w:rsidP="00162682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136C7F" w:rsidRDefault="00136C7F" w:rsidP="006701D8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136C7F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A79BB" w:rsidRDefault="00AA79BB">
      <w:r>
        <w:separator/>
      </w:r>
    </w:p>
  </w:endnote>
  <w:endnote w:type="continuationSeparator" w:id="1">
    <w:p w:rsidR="00AA79BB" w:rsidRDefault="00AA79B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4A05" w:rsidRDefault="00894A05" w:rsidP="00894A05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894A05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894A05" w:rsidRPr="001D5E8F" w:rsidRDefault="000E7E9B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201250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201250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894A05" w:rsidRPr="001D5E8F" w:rsidRDefault="006701D8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894A05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162682" w:rsidRPr="00162682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894A05" w:rsidRPr="00E2333A" w:rsidRDefault="00894A05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894A05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商业全球化</w:t>
          </w:r>
        </w:p>
      </w:tc>
    </w:tr>
  </w:tbl>
  <w:p w:rsidR="00C23102" w:rsidRPr="00894A05" w:rsidRDefault="00C23102" w:rsidP="00894A05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4A05" w:rsidRDefault="00894A05" w:rsidP="00894A05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894A05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894A05" w:rsidRPr="001D5E8F" w:rsidRDefault="000E7E9B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201250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201250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894A05" w:rsidRPr="001D5E8F" w:rsidRDefault="006701D8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894A05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162682" w:rsidRPr="00162682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894A05" w:rsidRPr="00E2333A" w:rsidRDefault="00894A05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894A05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商业全球化</w:t>
          </w:r>
        </w:p>
      </w:tc>
    </w:tr>
  </w:tbl>
  <w:p w:rsidR="00C23102" w:rsidRPr="00894A05" w:rsidRDefault="00C23102" w:rsidP="00894A05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727F" w:rsidRPr="00BB5218" w:rsidRDefault="00B97A60" w:rsidP="0014727F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14727F" w:rsidRPr="00450651">
      <w:rPr>
        <w:rFonts w:asciiTheme="minorHAnsi" w:hAnsiTheme="minorHAnsi" w:cstheme="minorHAnsi" w:hint="eastAsia"/>
        <w:bCs/>
        <w:noProof/>
        <w:lang w:eastAsia="zh-CN"/>
      </w:rPr>
      <w:t>商业全球化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B85814">
      <w:rPr>
        <w:rFonts w:ascii="Calibri" w:hAnsi="Calibri" w:cs="Calibri" w:hint="eastAsia"/>
        <w:bCs/>
        <w:snapToGrid w:val="0"/>
        <w:lang w:eastAsia="zh-CN"/>
      </w:rPr>
      <w:t>2</w:t>
    </w:r>
    <w:r w:rsidR="000E7E9B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0E7E9B" w:rsidRPr="00201250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0E7E9B" w:rsidRPr="00201250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A79BB" w:rsidRDefault="00AA79BB">
      <w:r>
        <w:separator/>
      </w:r>
    </w:p>
  </w:footnote>
  <w:footnote w:type="continuationSeparator" w:id="1">
    <w:p w:rsidR="00AA79BB" w:rsidRDefault="00AA79B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6701D8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6701D8" w:rsidP="00BA49E8">
    <w:pPr>
      <w:ind w:right="1560"/>
      <w:rPr>
        <w:caps/>
        <w:color w:val="31849B" w:themeColor="accent5" w:themeShade="BF"/>
        <w:lang w:eastAsia="zh-CN"/>
      </w:rPr>
    </w:pPr>
    <w:r w:rsidRPr="006701D8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F1783F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9A1A2B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Business and Globalization</w:t>
    </w:r>
    <w:r w:rsidRPr="009A1A2B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9A1A2B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商业全球化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B85814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0E7E9B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B85814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0E7E9B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="0010138B">
      <w:rPr>
        <w:rFonts w:asciiTheme="minorHAnsi" w:hAnsiTheme="minorHAnsi" w:cstheme="minorHAnsi" w:hint="eastAsia"/>
        <w:noProof/>
        <w:sz w:val="18"/>
        <w:szCs w:val="18"/>
        <w:lang w:eastAsia="zh-CN"/>
      </w:rPr>
      <w:t xml:space="preserve"> 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6701D8">
      <w:rPr>
        <w:rFonts w:asciiTheme="minorHAnsi" w:hAnsiTheme="minorHAnsi"/>
        <w:sz w:val="18"/>
        <w:szCs w:val="18"/>
      </w:rPr>
      <w:fldChar w:fldCharType="begin"/>
    </w:r>
    <w:r w:rsidR="00D0483D">
      <w:rPr>
        <w:rFonts w:asciiTheme="minorHAnsi" w:hAnsiTheme="minorHAnsi"/>
        <w:sz w:val="18"/>
        <w:szCs w:val="18"/>
      </w:rPr>
      <w:instrText xml:space="preserve"> HYPERLINK "</w:instrText>
    </w:r>
    <w:r w:rsidR="00D0483D" w:rsidRPr="00D0483D">
      <w:rPr>
        <w:rFonts w:asciiTheme="minorHAnsi" w:hAnsiTheme="minorHAnsi"/>
        <w:sz w:val="18"/>
        <w:szCs w:val="18"/>
      </w:rPr>
      <w:instrText>http</w:instrText>
    </w:r>
    <w:r w:rsidR="00D0483D" w:rsidRPr="00D0483D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D0483D" w:rsidRPr="00D0483D">
      <w:rPr>
        <w:rFonts w:asciiTheme="minorHAnsi" w:hAnsiTheme="minorHAnsi"/>
        <w:sz w:val="18"/>
        <w:szCs w:val="18"/>
      </w:rPr>
      <w:instrText>://www.hanspub.org/journal/</w:instrText>
    </w:r>
    <w:r w:rsidR="00D0483D" w:rsidRPr="00D0483D">
      <w:rPr>
        <w:rFonts w:asciiTheme="minorHAnsi" w:hAnsiTheme="minorHAnsi"/>
        <w:sz w:val="18"/>
        <w:szCs w:val="18"/>
        <w:lang w:eastAsia="zh-CN"/>
      </w:rPr>
      <w:instrText>bglo</w:instrText>
    </w:r>
    <w:r w:rsidR="00D0483D">
      <w:rPr>
        <w:rFonts w:asciiTheme="minorHAnsi" w:hAnsiTheme="minorHAnsi"/>
        <w:sz w:val="18"/>
        <w:szCs w:val="18"/>
      </w:rPr>
      <w:instrText xml:space="preserve">" </w:instrText>
    </w:r>
    <w:r w:rsidR="006701D8">
      <w:rPr>
        <w:rFonts w:asciiTheme="minorHAnsi" w:hAnsiTheme="minorHAnsi"/>
        <w:sz w:val="18"/>
        <w:szCs w:val="18"/>
      </w:rPr>
      <w:fldChar w:fldCharType="separate"/>
    </w:r>
    <w:r w:rsidR="00D0483D" w:rsidRPr="00DA15D2">
      <w:rPr>
        <w:rStyle w:val="a3"/>
        <w:rFonts w:asciiTheme="minorHAnsi" w:hAnsiTheme="minorHAnsi"/>
        <w:sz w:val="18"/>
        <w:szCs w:val="18"/>
      </w:rPr>
      <w:t>http</w:t>
    </w:r>
    <w:r w:rsidR="00D0483D" w:rsidRPr="00DA15D2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D0483D" w:rsidRPr="00DA15D2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D0483D" w:rsidRPr="00DA15D2">
      <w:rPr>
        <w:rStyle w:val="a3"/>
        <w:rFonts w:asciiTheme="minorHAnsi" w:hAnsiTheme="minorHAnsi"/>
        <w:sz w:val="18"/>
        <w:szCs w:val="18"/>
        <w:lang w:eastAsia="zh-CN"/>
      </w:rPr>
      <w:t>bglo</w:t>
    </w:r>
    <w:r w:rsidR="006701D8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6701D8" w:rsidP="00162682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0E7E9B" w:rsidRPr="00DA27B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bglo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6626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AE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1466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C4"/>
    <w:rsid w:val="000935EC"/>
    <w:rsid w:val="000941E5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38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2E0D"/>
    <w:rsid w:val="000E3EC6"/>
    <w:rsid w:val="000E6780"/>
    <w:rsid w:val="000E7E9B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38B"/>
    <w:rsid w:val="0010142C"/>
    <w:rsid w:val="00102162"/>
    <w:rsid w:val="00103392"/>
    <w:rsid w:val="00105B58"/>
    <w:rsid w:val="00106F47"/>
    <w:rsid w:val="00107603"/>
    <w:rsid w:val="001117B1"/>
    <w:rsid w:val="001127DE"/>
    <w:rsid w:val="00113DE8"/>
    <w:rsid w:val="00114FBF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C7F"/>
    <w:rsid w:val="00136D26"/>
    <w:rsid w:val="00136F95"/>
    <w:rsid w:val="00137459"/>
    <w:rsid w:val="00140558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CC6"/>
    <w:rsid w:val="001620E2"/>
    <w:rsid w:val="00162682"/>
    <w:rsid w:val="00164EFB"/>
    <w:rsid w:val="001658BF"/>
    <w:rsid w:val="00166EBE"/>
    <w:rsid w:val="001673D1"/>
    <w:rsid w:val="001674DD"/>
    <w:rsid w:val="0016760A"/>
    <w:rsid w:val="0017373C"/>
    <w:rsid w:val="001749D1"/>
    <w:rsid w:val="00174A98"/>
    <w:rsid w:val="001762A8"/>
    <w:rsid w:val="001766F3"/>
    <w:rsid w:val="00181915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B7"/>
    <w:rsid w:val="001D36EC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619E5"/>
    <w:rsid w:val="00261A1D"/>
    <w:rsid w:val="00261C01"/>
    <w:rsid w:val="0026315A"/>
    <w:rsid w:val="002649D1"/>
    <w:rsid w:val="0027151F"/>
    <w:rsid w:val="00271A6B"/>
    <w:rsid w:val="0027215A"/>
    <w:rsid w:val="002752CF"/>
    <w:rsid w:val="002771E8"/>
    <w:rsid w:val="002803E9"/>
    <w:rsid w:val="00281045"/>
    <w:rsid w:val="00281A62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7306"/>
    <w:rsid w:val="002C1723"/>
    <w:rsid w:val="002C2D72"/>
    <w:rsid w:val="002C3718"/>
    <w:rsid w:val="002C3855"/>
    <w:rsid w:val="002C39BC"/>
    <w:rsid w:val="002C4587"/>
    <w:rsid w:val="002C49BA"/>
    <w:rsid w:val="002D08CF"/>
    <w:rsid w:val="002D0FFD"/>
    <w:rsid w:val="002D2642"/>
    <w:rsid w:val="002D53B0"/>
    <w:rsid w:val="002E0476"/>
    <w:rsid w:val="002E0F45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F53"/>
    <w:rsid w:val="002F7CC2"/>
    <w:rsid w:val="0030282B"/>
    <w:rsid w:val="00302F12"/>
    <w:rsid w:val="00303C8D"/>
    <w:rsid w:val="00303D94"/>
    <w:rsid w:val="00305AB0"/>
    <w:rsid w:val="00307619"/>
    <w:rsid w:val="00312DE2"/>
    <w:rsid w:val="003136BB"/>
    <w:rsid w:val="003158F9"/>
    <w:rsid w:val="00316B06"/>
    <w:rsid w:val="0031777E"/>
    <w:rsid w:val="003179DC"/>
    <w:rsid w:val="0032171A"/>
    <w:rsid w:val="00322502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079"/>
    <w:rsid w:val="003674C0"/>
    <w:rsid w:val="003754B7"/>
    <w:rsid w:val="00375B92"/>
    <w:rsid w:val="00380E5A"/>
    <w:rsid w:val="00381B6B"/>
    <w:rsid w:val="00382C03"/>
    <w:rsid w:val="0038521B"/>
    <w:rsid w:val="00385420"/>
    <w:rsid w:val="00386564"/>
    <w:rsid w:val="0038783C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C5F"/>
    <w:rsid w:val="003C1EEA"/>
    <w:rsid w:val="003C4AD6"/>
    <w:rsid w:val="003C581E"/>
    <w:rsid w:val="003C678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592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0A69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2FB"/>
    <w:rsid w:val="00444545"/>
    <w:rsid w:val="00444CEA"/>
    <w:rsid w:val="00446DF5"/>
    <w:rsid w:val="00447056"/>
    <w:rsid w:val="0045382D"/>
    <w:rsid w:val="0045590F"/>
    <w:rsid w:val="0045617C"/>
    <w:rsid w:val="00457404"/>
    <w:rsid w:val="00457650"/>
    <w:rsid w:val="00457CC3"/>
    <w:rsid w:val="004615E5"/>
    <w:rsid w:val="00463F32"/>
    <w:rsid w:val="00464586"/>
    <w:rsid w:val="00464929"/>
    <w:rsid w:val="00464CED"/>
    <w:rsid w:val="00464F32"/>
    <w:rsid w:val="00465340"/>
    <w:rsid w:val="00471562"/>
    <w:rsid w:val="0047575E"/>
    <w:rsid w:val="00477E78"/>
    <w:rsid w:val="00480D10"/>
    <w:rsid w:val="00482A31"/>
    <w:rsid w:val="00482CAA"/>
    <w:rsid w:val="004847C0"/>
    <w:rsid w:val="00485466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502EFC"/>
    <w:rsid w:val="00503DDA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56EE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93"/>
    <w:rsid w:val="00544E83"/>
    <w:rsid w:val="00547B63"/>
    <w:rsid w:val="0055182E"/>
    <w:rsid w:val="00552167"/>
    <w:rsid w:val="0055334A"/>
    <w:rsid w:val="00554B17"/>
    <w:rsid w:val="00556551"/>
    <w:rsid w:val="00556A43"/>
    <w:rsid w:val="00561901"/>
    <w:rsid w:val="00561D13"/>
    <w:rsid w:val="00570298"/>
    <w:rsid w:val="005718A2"/>
    <w:rsid w:val="005727BA"/>
    <w:rsid w:val="00573AF3"/>
    <w:rsid w:val="0057443C"/>
    <w:rsid w:val="0058030D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5599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3F80"/>
    <w:rsid w:val="005C40BB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41DC"/>
    <w:rsid w:val="005F5B5F"/>
    <w:rsid w:val="005F70DB"/>
    <w:rsid w:val="005F77BD"/>
    <w:rsid w:val="005F7FF9"/>
    <w:rsid w:val="00600591"/>
    <w:rsid w:val="00600E46"/>
    <w:rsid w:val="00601F8F"/>
    <w:rsid w:val="0060364A"/>
    <w:rsid w:val="006160C2"/>
    <w:rsid w:val="0062025C"/>
    <w:rsid w:val="00621EAE"/>
    <w:rsid w:val="0062242C"/>
    <w:rsid w:val="00622E2B"/>
    <w:rsid w:val="0062354F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230E"/>
    <w:rsid w:val="0066335F"/>
    <w:rsid w:val="0066385E"/>
    <w:rsid w:val="00663D0A"/>
    <w:rsid w:val="006651CA"/>
    <w:rsid w:val="00665DA6"/>
    <w:rsid w:val="0066782B"/>
    <w:rsid w:val="006701D8"/>
    <w:rsid w:val="00671973"/>
    <w:rsid w:val="00674FE1"/>
    <w:rsid w:val="00675067"/>
    <w:rsid w:val="00676E25"/>
    <w:rsid w:val="00680985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10F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B2A"/>
    <w:rsid w:val="006D1FEA"/>
    <w:rsid w:val="006D2C14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7BA"/>
    <w:rsid w:val="007005D6"/>
    <w:rsid w:val="00703698"/>
    <w:rsid w:val="00704537"/>
    <w:rsid w:val="007061F5"/>
    <w:rsid w:val="0071041B"/>
    <w:rsid w:val="00711B3A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93F"/>
    <w:rsid w:val="00760DDB"/>
    <w:rsid w:val="007614A0"/>
    <w:rsid w:val="00762158"/>
    <w:rsid w:val="0076274C"/>
    <w:rsid w:val="007634FA"/>
    <w:rsid w:val="00764185"/>
    <w:rsid w:val="007661CD"/>
    <w:rsid w:val="0076629A"/>
    <w:rsid w:val="00766664"/>
    <w:rsid w:val="00766B5F"/>
    <w:rsid w:val="00766C42"/>
    <w:rsid w:val="00770CE1"/>
    <w:rsid w:val="00771A37"/>
    <w:rsid w:val="00781C5C"/>
    <w:rsid w:val="00784810"/>
    <w:rsid w:val="0078486E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90"/>
    <w:rsid w:val="007922BD"/>
    <w:rsid w:val="0079243F"/>
    <w:rsid w:val="00795636"/>
    <w:rsid w:val="00797158"/>
    <w:rsid w:val="00797E4A"/>
    <w:rsid w:val="007A0836"/>
    <w:rsid w:val="007A0C7D"/>
    <w:rsid w:val="007A1155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2519"/>
    <w:rsid w:val="007D2BDD"/>
    <w:rsid w:val="007D3693"/>
    <w:rsid w:val="007D6454"/>
    <w:rsid w:val="007E0EA1"/>
    <w:rsid w:val="007E274C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FA0"/>
    <w:rsid w:val="00804863"/>
    <w:rsid w:val="00805ADA"/>
    <w:rsid w:val="008072B5"/>
    <w:rsid w:val="00810619"/>
    <w:rsid w:val="00811367"/>
    <w:rsid w:val="00811DC0"/>
    <w:rsid w:val="008131EF"/>
    <w:rsid w:val="00813460"/>
    <w:rsid w:val="008141C6"/>
    <w:rsid w:val="0081433A"/>
    <w:rsid w:val="008173EA"/>
    <w:rsid w:val="00820287"/>
    <w:rsid w:val="00821151"/>
    <w:rsid w:val="00822B2D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7651"/>
    <w:rsid w:val="00890F98"/>
    <w:rsid w:val="00894801"/>
    <w:rsid w:val="00894A05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2624"/>
    <w:rsid w:val="008E3716"/>
    <w:rsid w:val="008E3F74"/>
    <w:rsid w:val="008E41BE"/>
    <w:rsid w:val="008E4827"/>
    <w:rsid w:val="008E4CEA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31B9"/>
    <w:rsid w:val="009046D5"/>
    <w:rsid w:val="009069CF"/>
    <w:rsid w:val="009127DF"/>
    <w:rsid w:val="009154AB"/>
    <w:rsid w:val="00916A6F"/>
    <w:rsid w:val="009206B2"/>
    <w:rsid w:val="0092216B"/>
    <w:rsid w:val="00923868"/>
    <w:rsid w:val="0092515A"/>
    <w:rsid w:val="00925766"/>
    <w:rsid w:val="00932C9F"/>
    <w:rsid w:val="0093541A"/>
    <w:rsid w:val="00940D77"/>
    <w:rsid w:val="009426D6"/>
    <w:rsid w:val="0094606E"/>
    <w:rsid w:val="00947808"/>
    <w:rsid w:val="009479DE"/>
    <w:rsid w:val="00947BF6"/>
    <w:rsid w:val="00952299"/>
    <w:rsid w:val="009550AF"/>
    <w:rsid w:val="009565AF"/>
    <w:rsid w:val="00963E7A"/>
    <w:rsid w:val="009653FF"/>
    <w:rsid w:val="009662D2"/>
    <w:rsid w:val="00966665"/>
    <w:rsid w:val="00967BB2"/>
    <w:rsid w:val="009714D9"/>
    <w:rsid w:val="0097249B"/>
    <w:rsid w:val="00972C50"/>
    <w:rsid w:val="00974B90"/>
    <w:rsid w:val="009753B2"/>
    <w:rsid w:val="0097648D"/>
    <w:rsid w:val="00980331"/>
    <w:rsid w:val="009805A9"/>
    <w:rsid w:val="0098152B"/>
    <w:rsid w:val="00981A6A"/>
    <w:rsid w:val="009839C9"/>
    <w:rsid w:val="0098455F"/>
    <w:rsid w:val="00986364"/>
    <w:rsid w:val="00990CA3"/>
    <w:rsid w:val="00990DF6"/>
    <w:rsid w:val="00992FDD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453C"/>
    <w:rsid w:val="009A4825"/>
    <w:rsid w:val="009B03A2"/>
    <w:rsid w:val="009B0408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D00E1"/>
    <w:rsid w:val="009D21E8"/>
    <w:rsid w:val="009D439A"/>
    <w:rsid w:val="009D49E1"/>
    <w:rsid w:val="009D7163"/>
    <w:rsid w:val="009E0385"/>
    <w:rsid w:val="009E4861"/>
    <w:rsid w:val="009E5804"/>
    <w:rsid w:val="009F1509"/>
    <w:rsid w:val="009F18EE"/>
    <w:rsid w:val="009F1D1A"/>
    <w:rsid w:val="009F343E"/>
    <w:rsid w:val="009F5F03"/>
    <w:rsid w:val="00A00720"/>
    <w:rsid w:val="00A00B75"/>
    <w:rsid w:val="00A02B61"/>
    <w:rsid w:val="00A04F89"/>
    <w:rsid w:val="00A06725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D"/>
    <w:rsid w:val="00A6764C"/>
    <w:rsid w:val="00A71A34"/>
    <w:rsid w:val="00A71A65"/>
    <w:rsid w:val="00A71B9F"/>
    <w:rsid w:val="00A71EA4"/>
    <w:rsid w:val="00A74AA0"/>
    <w:rsid w:val="00A77CA9"/>
    <w:rsid w:val="00A77EE2"/>
    <w:rsid w:val="00A810DF"/>
    <w:rsid w:val="00A81E3A"/>
    <w:rsid w:val="00A83C3D"/>
    <w:rsid w:val="00A83E89"/>
    <w:rsid w:val="00A84F13"/>
    <w:rsid w:val="00A8567D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A79B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656B"/>
    <w:rsid w:val="00AD7684"/>
    <w:rsid w:val="00AD7A7B"/>
    <w:rsid w:val="00AE2C0F"/>
    <w:rsid w:val="00AE2DA9"/>
    <w:rsid w:val="00AE2FCC"/>
    <w:rsid w:val="00AE602D"/>
    <w:rsid w:val="00AF17F7"/>
    <w:rsid w:val="00AF6206"/>
    <w:rsid w:val="00AF6660"/>
    <w:rsid w:val="00B01B36"/>
    <w:rsid w:val="00B03AB5"/>
    <w:rsid w:val="00B0602B"/>
    <w:rsid w:val="00B0606F"/>
    <w:rsid w:val="00B07248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22FF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818"/>
    <w:rsid w:val="00B82D73"/>
    <w:rsid w:val="00B83ECC"/>
    <w:rsid w:val="00B841CC"/>
    <w:rsid w:val="00B85814"/>
    <w:rsid w:val="00B866F3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0204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383B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27F3C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284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4F2F"/>
    <w:rsid w:val="00CB6F19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0EC1"/>
    <w:rsid w:val="00CE1278"/>
    <w:rsid w:val="00CE1ADF"/>
    <w:rsid w:val="00CE2517"/>
    <w:rsid w:val="00CE2AAE"/>
    <w:rsid w:val="00CE2C43"/>
    <w:rsid w:val="00CE486D"/>
    <w:rsid w:val="00CE5555"/>
    <w:rsid w:val="00CE5851"/>
    <w:rsid w:val="00CE6B1B"/>
    <w:rsid w:val="00CE742C"/>
    <w:rsid w:val="00CE7FFD"/>
    <w:rsid w:val="00CF0240"/>
    <w:rsid w:val="00CF06EC"/>
    <w:rsid w:val="00CF0ABB"/>
    <w:rsid w:val="00CF1E74"/>
    <w:rsid w:val="00CF2E70"/>
    <w:rsid w:val="00CF63FB"/>
    <w:rsid w:val="00CF6649"/>
    <w:rsid w:val="00CF6B04"/>
    <w:rsid w:val="00D02BC0"/>
    <w:rsid w:val="00D02C48"/>
    <w:rsid w:val="00D02D11"/>
    <w:rsid w:val="00D0355C"/>
    <w:rsid w:val="00D0483D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33096"/>
    <w:rsid w:val="00D35F7B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6D4F"/>
    <w:rsid w:val="00D56F58"/>
    <w:rsid w:val="00D57D7A"/>
    <w:rsid w:val="00D616BC"/>
    <w:rsid w:val="00D63B87"/>
    <w:rsid w:val="00D70DFB"/>
    <w:rsid w:val="00D70E18"/>
    <w:rsid w:val="00D72EBD"/>
    <w:rsid w:val="00D73593"/>
    <w:rsid w:val="00D7386B"/>
    <w:rsid w:val="00D73B26"/>
    <w:rsid w:val="00D7439C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542E"/>
    <w:rsid w:val="00DB042E"/>
    <w:rsid w:val="00DB0CE5"/>
    <w:rsid w:val="00DB2E82"/>
    <w:rsid w:val="00DB3119"/>
    <w:rsid w:val="00DB3387"/>
    <w:rsid w:val="00DB54B2"/>
    <w:rsid w:val="00DB5C01"/>
    <w:rsid w:val="00DC0827"/>
    <w:rsid w:val="00DC1955"/>
    <w:rsid w:val="00DC4B3C"/>
    <w:rsid w:val="00DC546B"/>
    <w:rsid w:val="00DC5549"/>
    <w:rsid w:val="00DC58E4"/>
    <w:rsid w:val="00DD0C9F"/>
    <w:rsid w:val="00DD0D39"/>
    <w:rsid w:val="00DD0E44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19C2"/>
    <w:rsid w:val="00DF30DE"/>
    <w:rsid w:val="00DF4AF6"/>
    <w:rsid w:val="00E01590"/>
    <w:rsid w:val="00E039B6"/>
    <w:rsid w:val="00E03EAD"/>
    <w:rsid w:val="00E069E8"/>
    <w:rsid w:val="00E12907"/>
    <w:rsid w:val="00E129B9"/>
    <w:rsid w:val="00E165FE"/>
    <w:rsid w:val="00E16E14"/>
    <w:rsid w:val="00E2004B"/>
    <w:rsid w:val="00E20AE0"/>
    <w:rsid w:val="00E20CDD"/>
    <w:rsid w:val="00E24C52"/>
    <w:rsid w:val="00E27934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4C2"/>
    <w:rsid w:val="00E46820"/>
    <w:rsid w:val="00E50DEE"/>
    <w:rsid w:val="00E51988"/>
    <w:rsid w:val="00E54B1D"/>
    <w:rsid w:val="00E55829"/>
    <w:rsid w:val="00E5677D"/>
    <w:rsid w:val="00E56E14"/>
    <w:rsid w:val="00E5763D"/>
    <w:rsid w:val="00E60807"/>
    <w:rsid w:val="00E60A8D"/>
    <w:rsid w:val="00E62C9A"/>
    <w:rsid w:val="00E63D8D"/>
    <w:rsid w:val="00E6468E"/>
    <w:rsid w:val="00E655CC"/>
    <w:rsid w:val="00E7083B"/>
    <w:rsid w:val="00E7195F"/>
    <w:rsid w:val="00E75DEF"/>
    <w:rsid w:val="00E77208"/>
    <w:rsid w:val="00E82B02"/>
    <w:rsid w:val="00E83FE8"/>
    <w:rsid w:val="00E84C11"/>
    <w:rsid w:val="00E8504B"/>
    <w:rsid w:val="00E85949"/>
    <w:rsid w:val="00E92AE2"/>
    <w:rsid w:val="00E937CA"/>
    <w:rsid w:val="00E93E90"/>
    <w:rsid w:val="00EA017E"/>
    <w:rsid w:val="00EA02A4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45C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59D6"/>
    <w:rsid w:val="00F3712C"/>
    <w:rsid w:val="00F42403"/>
    <w:rsid w:val="00F45931"/>
    <w:rsid w:val="00F4595B"/>
    <w:rsid w:val="00F46116"/>
    <w:rsid w:val="00F500A3"/>
    <w:rsid w:val="00F50BCA"/>
    <w:rsid w:val="00F513C0"/>
    <w:rsid w:val="00F528A7"/>
    <w:rsid w:val="00F5299D"/>
    <w:rsid w:val="00F535B5"/>
    <w:rsid w:val="00F53EAE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B319C"/>
    <w:rsid w:val="00FB447F"/>
    <w:rsid w:val="00FB44B7"/>
    <w:rsid w:val="00FB5345"/>
    <w:rsid w:val="00FB63CB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63CB"/>
    <w:rsid w:val="00FE67F3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6626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bglo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969A85-25E6-4449-83A3-1A7B20C2B8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202</cp:revision>
  <cp:lastPrinted>2013-11-05T03:48:00Z</cp:lastPrinted>
  <dcterms:created xsi:type="dcterms:W3CDTF">2016-08-11T02:17:00Z</dcterms:created>
  <dcterms:modified xsi:type="dcterms:W3CDTF">2023-11-24T05:58:00Z</dcterms:modified>
</cp:coreProperties>
</file>